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ED2CE72" w14:textId="161742A8" w:rsidR="009B2049" w:rsidRDefault="00D0399F" w:rsidP="000E31BC">
      <w:pPr>
        <w:spacing w:line="480" w:lineRule="auto"/>
        <w:rPr>
          <w:lang w:val="en-US"/>
        </w:rPr>
      </w:pPr>
      <w:r>
        <w:rPr>
          <w:lang w:val="en-US"/>
        </w:rPr>
        <w:t xml:space="preserve">Supplementary </w:t>
      </w:r>
      <w:r w:rsidR="005D7F1A">
        <w:rPr>
          <w:lang w:val="en-US"/>
        </w:rPr>
        <w:t>Equation S1</w:t>
      </w:r>
    </w:p>
    <w:p w14:paraId="2846D956" w14:textId="77777777" w:rsidR="009961C1" w:rsidRPr="006C021C" w:rsidRDefault="009961C1" w:rsidP="000E31BC">
      <w:pPr>
        <w:pStyle w:val="Heading1"/>
        <w:jc w:val="left"/>
        <w:rPr>
          <w:sz w:val="40"/>
          <w:szCs w:val="40"/>
          <w:lang w:val="en-GB"/>
        </w:rPr>
      </w:pPr>
      <w:r>
        <w:rPr>
          <w:sz w:val="40"/>
          <w:szCs w:val="40"/>
          <w:lang w:val="en-GB"/>
        </w:rPr>
        <w:t>Influence of Magnetic Fields on Magneto-Aerota</w:t>
      </w:r>
      <w:r w:rsidR="00C56D6C">
        <w:rPr>
          <w:sz w:val="40"/>
          <w:szCs w:val="40"/>
          <w:lang w:val="en-GB"/>
        </w:rPr>
        <w:t>xis</w:t>
      </w:r>
      <w:r w:rsidR="00AD50B0">
        <w:rPr>
          <w:sz w:val="40"/>
          <w:szCs w:val="40"/>
          <w:lang w:val="en-GB"/>
        </w:rPr>
        <w:t xml:space="preserve"> Bands</w:t>
      </w:r>
    </w:p>
    <w:p w14:paraId="410C7DB3" w14:textId="77777777" w:rsidR="00320439" w:rsidRDefault="00320439" w:rsidP="000E31BC">
      <w:pPr>
        <w:spacing w:line="480" w:lineRule="auto"/>
        <w:rPr>
          <w:szCs w:val="24"/>
          <w:lang w:val="en-GB"/>
        </w:rPr>
      </w:pPr>
    </w:p>
    <w:p w14:paraId="173F247B" w14:textId="655D0483" w:rsidR="00320439" w:rsidRPr="002B5D1A" w:rsidRDefault="00320439" w:rsidP="000E31BC">
      <w:pPr>
        <w:spacing w:line="480" w:lineRule="auto"/>
        <w:rPr>
          <w:szCs w:val="24"/>
          <w:lang w:val="en-GB"/>
        </w:rPr>
      </w:pPr>
      <w:r w:rsidRPr="002B5D1A">
        <w:rPr>
          <w:szCs w:val="24"/>
          <w:lang w:val="en-GB"/>
        </w:rPr>
        <w:t>Mathieu Bennet</w:t>
      </w:r>
      <w:r w:rsidRPr="002B5D1A">
        <w:rPr>
          <w:szCs w:val="24"/>
          <w:vertAlign w:val="superscript"/>
          <w:lang w:val="en-GB"/>
        </w:rPr>
        <w:t>1</w:t>
      </w:r>
      <w:r w:rsidRPr="002B5D1A">
        <w:rPr>
          <w:szCs w:val="24"/>
          <w:lang w:val="en-GB"/>
        </w:rPr>
        <w:t>; Aongus McCarthy</w:t>
      </w:r>
      <w:r w:rsidRPr="002B5D1A">
        <w:rPr>
          <w:szCs w:val="24"/>
          <w:vertAlign w:val="superscript"/>
          <w:lang w:val="en-GB"/>
        </w:rPr>
        <w:t>2</w:t>
      </w:r>
      <w:r w:rsidRPr="002B5D1A">
        <w:rPr>
          <w:szCs w:val="24"/>
          <w:lang w:val="en-GB"/>
        </w:rPr>
        <w:t>; Dmitri Fix</w:t>
      </w:r>
      <w:r w:rsidRPr="002B5D1A">
        <w:rPr>
          <w:szCs w:val="24"/>
          <w:vertAlign w:val="superscript"/>
          <w:lang w:val="en-GB"/>
        </w:rPr>
        <w:t>1</w:t>
      </w:r>
      <w:r w:rsidRPr="002B5D1A">
        <w:rPr>
          <w:szCs w:val="24"/>
          <w:lang w:val="en-GB"/>
        </w:rPr>
        <w:t>; Matthew R. Edwards</w:t>
      </w:r>
      <w:r w:rsidRPr="002B5D1A">
        <w:rPr>
          <w:szCs w:val="24"/>
          <w:vertAlign w:val="superscript"/>
          <w:lang w:val="en-GB"/>
        </w:rPr>
        <w:t>3</w:t>
      </w:r>
      <w:r w:rsidRPr="002B5D1A">
        <w:rPr>
          <w:szCs w:val="24"/>
          <w:lang w:val="en-GB"/>
        </w:rPr>
        <w:t>; Felix Repp</w:t>
      </w:r>
      <w:r w:rsidRPr="002B5D1A">
        <w:rPr>
          <w:szCs w:val="24"/>
          <w:vertAlign w:val="superscript"/>
          <w:lang w:val="en-GB"/>
        </w:rPr>
        <w:t>1</w:t>
      </w:r>
      <w:r w:rsidRPr="002B5D1A">
        <w:rPr>
          <w:szCs w:val="24"/>
          <w:lang w:val="en-GB"/>
        </w:rPr>
        <w:t>; Peter Vach</w:t>
      </w:r>
      <w:r w:rsidRPr="002B5D1A">
        <w:rPr>
          <w:szCs w:val="24"/>
          <w:vertAlign w:val="superscript"/>
          <w:lang w:val="en-GB"/>
        </w:rPr>
        <w:t>1</w:t>
      </w:r>
      <w:r w:rsidRPr="002B5D1A">
        <w:rPr>
          <w:szCs w:val="24"/>
          <w:lang w:val="en-GB"/>
        </w:rPr>
        <w:t>; John W. C. Dunlop</w:t>
      </w:r>
      <w:r w:rsidRPr="002B5D1A">
        <w:rPr>
          <w:szCs w:val="24"/>
          <w:vertAlign w:val="superscript"/>
          <w:lang w:val="en-GB"/>
        </w:rPr>
        <w:t>1</w:t>
      </w:r>
      <w:r w:rsidRPr="002B5D1A">
        <w:rPr>
          <w:szCs w:val="24"/>
          <w:lang w:val="en-GB"/>
        </w:rPr>
        <w:t>; Metin Sitti</w:t>
      </w:r>
      <w:r w:rsidRPr="002B5D1A">
        <w:rPr>
          <w:szCs w:val="24"/>
          <w:vertAlign w:val="superscript"/>
          <w:lang w:val="en-GB"/>
        </w:rPr>
        <w:t>3</w:t>
      </w:r>
      <w:r w:rsidRPr="002B5D1A">
        <w:rPr>
          <w:szCs w:val="24"/>
          <w:lang w:val="en-GB"/>
        </w:rPr>
        <w:t>; Gerald S. Buller</w:t>
      </w:r>
      <w:r w:rsidRPr="002B5D1A">
        <w:rPr>
          <w:szCs w:val="24"/>
          <w:vertAlign w:val="superscript"/>
          <w:lang w:val="en-GB"/>
        </w:rPr>
        <w:t>2</w:t>
      </w:r>
      <w:r w:rsidRPr="002B5D1A">
        <w:rPr>
          <w:szCs w:val="24"/>
          <w:lang w:val="en-GB"/>
        </w:rPr>
        <w:t>;</w:t>
      </w:r>
      <w:r>
        <w:rPr>
          <w:szCs w:val="24"/>
          <w:lang w:val="en-GB"/>
        </w:rPr>
        <w:t xml:space="preserve"> Stefan Klumpp</w:t>
      </w:r>
      <w:r>
        <w:rPr>
          <w:szCs w:val="24"/>
          <w:vertAlign w:val="superscript"/>
          <w:lang w:val="en-GB"/>
        </w:rPr>
        <w:t>4</w:t>
      </w:r>
      <w:r>
        <w:rPr>
          <w:szCs w:val="24"/>
          <w:lang w:val="en-GB"/>
        </w:rPr>
        <w:t>;</w:t>
      </w:r>
      <w:r w:rsidRPr="002B5D1A">
        <w:rPr>
          <w:szCs w:val="24"/>
          <w:lang w:val="en-GB"/>
        </w:rPr>
        <w:t xml:space="preserve"> Damien Faivre</w:t>
      </w:r>
      <w:r w:rsidRPr="002B5D1A">
        <w:rPr>
          <w:szCs w:val="24"/>
          <w:vertAlign w:val="superscript"/>
          <w:lang w:val="en-GB"/>
        </w:rPr>
        <w:t>1</w:t>
      </w:r>
      <w:r w:rsidR="00CF15A9">
        <w:rPr>
          <w:szCs w:val="24"/>
          <w:vertAlign w:val="superscript"/>
          <w:lang w:val="en-GB"/>
        </w:rPr>
        <w:t>*</w:t>
      </w:r>
    </w:p>
    <w:p w14:paraId="6C673E19" w14:textId="77777777" w:rsidR="00D0399F" w:rsidRDefault="00D0399F" w:rsidP="000E31BC">
      <w:pPr>
        <w:spacing w:line="480" w:lineRule="auto"/>
        <w:rPr>
          <w:szCs w:val="24"/>
          <w:lang w:val="en-GB"/>
        </w:rPr>
      </w:pPr>
    </w:p>
    <w:p w14:paraId="1C3E8FB8" w14:textId="2B792856" w:rsidR="00A87D05" w:rsidRDefault="005D7F1A" w:rsidP="00A87D05">
      <w:pPr>
        <w:spacing w:line="480" w:lineRule="auto"/>
        <w:rPr>
          <w:lang w:val="en-US"/>
        </w:rPr>
      </w:pPr>
      <w:r>
        <w:rPr>
          <w:szCs w:val="24"/>
          <w:lang w:val="en-GB"/>
        </w:rPr>
        <w:t>S</w:t>
      </w:r>
      <w:proofErr w:type="spellStart"/>
      <w:r w:rsidR="00A87D05">
        <w:rPr>
          <w:lang w:val="en-US"/>
        </w:rPr>
        <w:t>upplementary</w:t>
      </w:r>
      <w:proofErr w:type="spellEnd"/>
      <w:r w:rsidR="00A87D05">
        <w:rPr>
          <w:lang w:val="en-US"/>
        </w:rPr>
        <w:t xml:space="preserve"> Equation S1</w:t>
      </w:r>
    </w:p>
    <w:p w14:paraId="5A148619" w14:textId="77777777" w:rsidR="00A87D05" w:rsidRDefault="007C2CA0" w:rsidP="00A87D05">
      <w:pPr>
        <w:spacing w:line="480" w:lineRule="auto"/>
        <w:rPr>
          <w:lang w:val="en-US"/>
        </w:rPr>
      </w:pPr>
      <w:r w:rsidRPr="007C2CA0">
        <w:rPr>
          <w:position w:val="-38"/>
          <w:lang w:val="en-US"/>
        </w:rPr>
        <w:object w:dxaOrig="4160" w:dyaOrig="880" w14:anchorId="74FA1E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08.5pt;height:43.5pt" o:ole="">
            <v:imagedata r:id="rId8" o:title=""/>
          </v:shape>
          <o:OLEObject Type="Embed" ProgID="Equation.DSMT4" ShapeID="_x0000_i1026" DrawAspect="Content" ObjectID="_1463986514" r:id="rId9"/>
        </w:object>
      </w:r>
    </w:p>
    <w:p w14:paraId="55C83DC1" w14:textId="77777777" w:rsidR="00A87D05" w:rsidRDefault="00A87D05" w:rsidP="000E31BC">
      <w:pPr>
        <w:pStyle w:val="AMcC-Capt"/>
        <w:spacing w:line="480" w:lineRule="auto"/>
        <w:rPr>
          <w:lang w:val="en-US"/>
        </w:rPr>
      </w:pPr>
    </w:p>
    <w:p w14:paraId="68D92FEE" w14:textId="1A0AF1A5" w:rsidR="00AB3C32" w:rsidRPr="00136024" w:rsidRDefault="00AB3C32" w:rsidP="005D7F1A">
      <w:pPr>
        <w:spacing w:line="480" w:lineRule="auto"/>
        <w:rPr>
          <w:lang w:val="en-US"/>
        </w:rPr>
      </w:pPr>
      <w:bookmarkStart w:id="0" w:name="_GoBack"/>
      <w:bookmarkEnd w:id="0"/>
    </w:p>
    <w:sectPr w:rsidR="00AB3C32" w:rsidRPr="00136024">
      <w:footerReference w:type="default" r:id="rId10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49AE28C" w14:textId="77777777" w:rsidR="009B2049" w:rsidRDefault="009B2049" w:rsidP="003B1EC1">
      <w:pPr>
        <w:spacing w:after="0" w:line="240" w:lineRule="auto"/>
      </w:pPr>
      <w:r>
        <w:separator/>
      </w:r>
    </w:p>
  </w:endnote>
  <w:endnote w:type="continuationSeparator" w:id="0">
    <w:p w14:paraId="196BCAC1" w14:textId="77777777" w:rsidR="009B2049" w:rsidRDefault="009B2049" w:rsidP="003B1E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53310762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965CF95" w14:textId="77777777" w:rsidR="009B2049" w:rsidRDefault="009B204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D7F1A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01D9726E" w14:textId="77777777" w:rsidR="009B2049" w:rsidRDefault="009B204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8F925B6" w14:textId="77777777" w:rsidR="009B2049" w:rsidRDefault="009B2049" w:rsidP="003B1EC1">
      <w:pPr>
        <w:spacing w:after="0" w:line="240" w:lineRule="auto"/>
      </w:pPr>
      <w:r>
        <w:separator/>
      </w:r>
    </w:p>
  </w:footnote>
  <w:footnote w:type="continuationSeparator" w:id="0">
    <w:p w14:paraId="35C0A7FE" w14:textId="77777777" w:rsidR="009B2049" w:rsidRDefault="009B2049" w:rsidP="003B1EC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58A7B1B"/>
    <w:multiLevelType w:val="hybridMultilevel"/>
    <w:tmpl w:val="B470C88E"/>
    <w:lvl w:ilvl="0" w:tplc="F17CC69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4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PLoS&lt;/Style&gt;&lt;LeftDelim&gt;{&lt;/LeftDelim&gt;&lt;RightDelim&gt;}&lt;/RightDelim&gt;&lt;FontName&gt;Times New Roman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v5sdzwdd70vproet2t0pvxpr00aa9p50v0zp&quot;&gt;My EndNote Library-Saved&lt;record-ids&gt;&lt;item&gt;13&lt;/item&gt;&lt;item&gt;164&lt;/item&gt;&lt;/record-ids&gt;&lt;/item&gt;&lt;/Libraries&gt;"/>
  </w:docVars>
  <w:rsids>
    <w:rsidRoot w:val="00D0399F"/>
    <w:rsid w:val="00046B01"/>
    <w:rsid w:val="000C4FA2"/>
    <w:rsid w:val="000E31BC"/>
    <w:rsid w:val="000E6D16"/>
    <w:rsid w:val="000F0F7D"/>
    <w:rsid w:val="00125E17"/>
    <w:rsid w:val="00133632"/>
    <w:rsid w:val="00135478"/>
    <w:rsid w:val="00136024"/>
    <w:rsid w:val="00150DEF"/>
    <w:rsid w:val="0016451A"/>
    <w:rsid w:val="001A3625"/>
    <w:rsid w:val="001D4AEC"/>
    <w:rsid w:val="001D6717"/>
    <w:rsid w:val="00267DEE"/>
    <w:rsid w:val="002A609B"/>
    <w:rsid w:val="002C1EAE"/>
    <w:rsid w:val="002C7F5A"/>
    <w:rsid w:val="002F1897"/>
    <w:rsid w:val="00320439"/>
    <w:rsid w:val="00390098"/>
    <w:rsid w:val="00394CD8"/>
    <w:rsid w:val="003B1EC1"/>
    <w:rsid w:val="004312FD"/>
    <w:rsid w:val="0043227E"/>
    <w:rsid w:val="00462A43"/>
    <w:rsid w:val="004837FA"/>
    <w:rsid w:val="00512600"/>
    <w:rsid w:val="005545D5"/>
    <w:rsid w:val="005D5CA7"/>
    <w:rsid w:val="005D7F1A"/>
    <w:rsid w:val="005F5994"/>
    <w:rsid w:val="00605E6B"/>
    <w:rsid w:val="006417C4"/>
    <w:rsid w:val="006443AE"/>
    <w:rsid w:val="0066480F"/>
    <w:rsid w:val="00670524"/>
    <w:rsid w:val="0069141C"/>
    <w:rsid w:val="006E3A78"/>
    <w:rsid w:val="007667BD"/>
    <w:rsid w:val="007C2CA0"/>
    <w:rsid w:val="008003DC"/>
    <w:rsid w:val="00850203"/>
    <w:rsid w:val="008B2C32"/>
    <w:rsid w:val="008C4529"/>
    <w:rsid w:val="008D6C7A"/>
    <w:rsid w:val="00907642"/>
    <w:rsid w:val="009751DC"/>
    <w:rsid w:val="00983A64"/>
    <w:rsid w:val="00991F07"/>
    <w:rsid w:val="009961C1"/>
    <w:rsid w:val="00996E7B"/>
    <w:rsid w:val="009B0F70"/>
    <w:rsid w:val="009B2049"/>
    <w:rsid w:val="00A146E3"/>
    <w:rsid w:val="00A428B0"/>
    <w:rsid w:val="00A44154"/>
    <w:rsid w:val="00A87D05"/>
    <w:rsid w:val="00AB3C32"/>
    <w:rsid w:val="00AD50B0"/>
    <w:rsid w:val="00AF250F"/>
    <w:rsid w:val="00B879E7"/>
    <w:rsid w:val="00C56D6C"/>
    <w:rsid w:val="00CE16F8"/>
    <w:rsid w:val="00CF15A9"/>
    <w:rsid w:val="00D0399F"/>
    <w:rsid w:val="00D5287E"/>
    <w:rsid w:val="00D647FD"/>
    <w:rsid w:val="00D97651"/>
    <w:rsid w:val="00E17D45"/>
    <w:rsid w:val="00EC112E"/>
    <w:rsid w:val="00ED36A5"/>
    <w:rsid w:val="00EE18B9"/>
    <w:rsid w:val="00F600EA"/>
    <w:rsid w:val="00FA7897"/>
    <w:rsid w:val="00FD5F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9"/>
    <o:shapelayout v:ext="edit">
      <o:idmap v:ext="edit" data="1"/>
    </o:shapelayout>
  </w:shapeDefaults>
  <w:decimalSymbol w:val=","/>
  <w:listSeparator w:val=";"/>
  <w14:docId w14:val="7FA6BE7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Heading draft"/>
    <w:basedOn w:val="Normal"/>
    <w:next w:val="Normal"/>
    <w:link w:val="Heading1Char"/>
    <w:uiPriority w:val="9"/>
    <w:qFormat/>
    <w:rsid w:val="00D0399F"/>
    <w:pPr>
      <w:keepNext/>
      <w:keepLines/>
      <w:spacing w:before="480" w:after="0" w:line="480" w:lineRule="auto"/>
      <w:jc w:val="both"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Heading draft Char"/>
    <w:basedOn w:val="DefaultParagraphFont"/>
    <w:link w:val="Heading1"/>
    <w:uiPriority w:val="9"/>
    <w:rsid w:val="00D0399F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39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399F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D0399F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customStyle="1" w:styleId="AMcC-CaptChar">
    <w:name w:val="AMcC-Capt Char"/>
    <w:basedOn w:val="DefaultParagraphFont"/>
    <w:link w:val="AMcC-Capt"/>
    <w:locked/>
    <w:rsid w:val="00D0399F"/>
    <w:rPr>
      <w:rFonts w:ascii="Times New Roman" w:eastAsia="Times New Roman" w:hAnsi="Times New Roman" w:cs="Times New Roman"/>
      <w:b/>
      <w:iCs/>
      <w:sz w:val="20"/>
      <w:szCs w:val="18"/>
      <w:lang w:eastAsia="en-GB"/>
    </w:rPr>
  </w:style>
  <w:style w:type="paragraph" w:customStyle="1" w:styleId="AMcC-Capt">
    <w:name w:val="AMcC-Capt"/>
    <w:basedOn w:val="Caption"/>
    <w:link w:val="AMcC-CaptChar"/>
    <w:qFormat/>
    <w:rsid w:val="00D0399F"/>
    <w:pPr>
      <w:jc w:val="both"/>
    </w:pPr>
    <w:rPr>
      <w:rFonts w:ascii="Times New Roman" w:eastAsia="Times New Roman" w:hAnsi="Times New Roman" w:cs="Times New Roman"/>
      <w:bCs w:val="0"/>
      <w:iCs/>
      <w:color w:val="auto"/>
      <w:sz w:val="20"/>
      <w:lang w:eastAsia="en-GB"/>
    </w:rPr>
  </w:style>
  <w:style w:type="paragraph" w:styleId="Revision">
    <w:name w:val="Revision"/>
    <w:hidden/>
    <w:uiPriority w:val="99"/>
    <w:semiHidden/>
    <w:rsid w:val="00046B01"/>
    <w:pPr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sid w:val="00136024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136024"/>
    <w:pPr>
      <w:spacing w:after="0" w:line="240" w:lineRule="auto"/>
    </w:pPr>
    <w:rPr>
      <w:rFonts w:eastAsiaTheme="minorEastAsia"/>
      <w:sz w:val="24"/>
      <w:szCs w:val="24"/>
      <w:lang w:eastAsia="de-D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05E6B"/>
    <w:rPr>
      <w:color w:val="808080"/>
    </w:rPr>
  </w:style>
  <w:style w:type="paragraph" w:styleId="ListParagraph">
    <w:name w:val="List Paragraph"/>
    <w:basedOn w:val="Normal"/>
    <w:uiPriority w:val="34"/>
    <w:qFormat/>
    <w:rsid w:val="001A3625"/>
    <w:pPr>
      <w:spacing w:line="480" w:lineRule="auto"/>
      <w:ind w:left="720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3B1EC1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B1EC1"/>
  </w:style>
  <w:style w:type="paragraph" w:styleId="Footer">
    <w:name w:val="footer"/>
    <w:basedOn w:val="Normal"/>
    <w:link w:val="FooterChar"/>
    <w:uiPriority w:val="99"/>
    <w:unhideWhenUsed/>
    <w:rsid w:val="003B1EC1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B1EC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aliases w:val="Heading draft"/>
    <w:basedOn w:val="Normal"/>
    <w:next w:val="Normal"/>
    <w:link w:val="Heading1Char"/>
    <w:uiPriority w:val="9"/>
    <w:qFormat/>
    <w:rsid w:val="00D0399F"/>
    <w:pPr>
      <w:keepNext/>
      <w:keepLines/>
      <w:spacing w:before="480" w:after="0" w:line="480" w:lineRule="auto"/>
      <w:jc w:val="both"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Heading draft Char"/>
    <w:basedOn w:val="DefaultParagraphFont"/>
    <w:link w:val="Heading1"/>
    <w:uiPriority w:val="9"/>
    <w:rsid w:val="00D0399F"/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39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399F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uiPriority w:val="35"/>
    <w:unhideWhenUsed/>
    <w:qFormat/>
    <w:rsid w:val="00D0399F"/>
    <w:pPr>
      <w:spacing w:line="240" w:lineRule="auto"/>
    </w:pPr>
    <w:rPr>
      <w:b/>
      <w:bCs/>
      <w:color w:val="4F81BD" w:themeColor="accent1"/>
      <w:sz w:val="18"/>
      <w:szCs w:val="18"/>
    </w:rPr>
  </w:style>
  <w:style w:type="character" w:customStyle="1" w:styleId="AMcC-CaptChar">
    <w:name w:val="AMcC-Capt Char"/>
    <w:basedOn w:val="DefaultParagraphFont"/>
    <w:link w:val="AMcC-Capt"/>
    <w:locked/>
    <w:rsid w:val="00D0399F"/>
    <w:rPr>
      <w:rFonts w:ascii="Times New Roman" w:eastAsia="Times New Roman" w:hAnsi="Times New Roman" w:cs="Times New Roman"/>
      <w:b/>
      <w:iCs/>
      <w:sz w:val="20"/>
      <w:szCs w:val="18"/>
      <w:lang w:eastAsia="en-GB"/>
    </w:rPr>
  </w:style>
  <w:style w:type="paragraph" w:customStyle="1" w:styleId="AMcC-Capt">
    <w:name w:val="AMcC-Capt"/>
    <w:basedOn w:val="Caption"/>
    <w:link w:val="AMcC-CaptChar"/>
    <w:qFormat/>
    <w:rsid w:val="00D0399F"/>
    <w:pPr>
      <w:jc w:val="both"/>
    </w:pPr>
    <w:rPr>
      <w:rFonts w:ascii="Times New Roman" w:eastAsia="Times New Roman" w:hAnsi="Times New Roman" w:cs="Times New Roman"/>
      <w:bCs w:val="0"/>
      <w:iCs/>
      <w:color w:val="auto"/>
      <w:sz w:val="20"/>
      <w:lang w:eastAsia="en-GB"/>
    </w:rPr>
  </w:style>
  <w:style w:type="paragraph" w:styleId="Revision">
    <w:name w:val="Revision"/>
    <w:hidden/>
    <w:uiPriority w:val="99"/>
    <w:semiHidden/>
    <w:rsid w:val="00046B01"/>
    <w:pPr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sid w:val="00136024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136024"/>
    <w:pPr>
      <w:spacing w:after="0" w:line="240" w:lineRule="auto"/>
    </w:pPr>
    <w:rPr>
      <w:rFonts w:eastAsiaTheme="minorEastAsia"/>
      <w:sz w:val="24"/>
      <w:szCs w:val="24"/>
      <w:lang w:eastAsia="de-DE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05E6B"/>
    <w:rPr>
      <w:color w:val="808080"/>
    </w:rPr>
  </w:style>
  <w:style w:type="paragraph" w:styleId="ListParagraph">
    <w:name w:val="List Paragraph"/>
    <w:basedOn w:val="Normal"/>
    <w:uiPriority w:val="34"/>
    <w:qFormat/>
    <w:rsid w:val="001A3625"/>
    <w:pPr>
      <w:spacing w:line="480" w:lineRule="auto"/>
      <w:ind w:left="720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3B1EC1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B1EC1"/>
  </w:style>
  <w:style w:type="paragraph" w:styleId="Footer">
    <w:name w:val="footer"/>
    <w:basedOn w:val="Normal"/>
    <w:link w:val="FooterChar"/>
    <w:uiPriority w:val="99"/>
    <w:unhideWhenUsed/>
    <w:rsid w:val="003B1EC1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B1EC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10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733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7</Words>
  <Characters>27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PIKG</Company>
  <LinksUpToDate>false</LinksUpToDate>
  <CharactersWithSpaces>3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hieu Bennet</dc:creator>
  <cp:lastModifiedBy>Mathieu Bennet</cp:lastModifiedBy>
  <cp:revision>2</cp:revision>
  <cp:lastPrinted>2014-05-02T16:28:00Z</cp:lastPrinted>
  <dcterms:created xsi:type="dcterms:W3CDTF">2014-06-11T08:08:00Z</dcterms:created>
  <dcterms:modified xsi:type="dcterms:W3CDTF">2014-06-11T0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